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18" Type="http://schemas.openxmlformats.org/officeDocument/2006/relationships/image" Target="../media/image15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9.gif"/><Relationship Id="rId1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image" Target="../media/image13.gif"/><Relationship Id="rId20" Type="http://schemas.openxmlformats.org/officeDocument/2006/relationships/image" Target="../media/image17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5" Type="http://schemas.openxmlformats.org/officeDocument/2006/relationships/image" Target="../media/image12.gif"/><Relationship Id="rId10" Type="http://schemas.openxmlformats.org/officeDocument/2006/relationships/image" Target="../media/image7.gif"/><Relationship Id="rId19" Type="http://schemas.openxmlformats.org/officeDocument/2006/relationships/image" Target="../media/image16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gif"/><Relationship Id="rId14" Type="http://schemas.openxmlformats.org/officeDocument/2006/relationships/image" Target="../media/image1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……….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7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xmlns="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xmlns="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800" dirty="0" smtClean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xmlns="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 smtClean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=""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=""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=""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=""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HỪ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CHI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smtClean="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RỪ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)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[ ]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{ }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=""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BT4: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 smtClean="0"/>
              </a:p>
              <a:p>
                <a:r>
                  <a:rPr lang="en-US" sz="36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LUẬT CHƠI:</a:t>
            </a:r>
          </a:p>
          <a:p>
            <a:pPr algn="ctr"/>
            <a:r>
              <a:rPr lang="en-US" sz="2000" dirty="0" smtClean="0"/>
              <a:t>1 HS SẼ LẦN LƯỢT TRẢ LỜI CÁC CÂU HỎI.</a:t>
            </a:r>
          </a:p>
          <a:p>
            <a:pPr algn="ctr"/>
            <a:r>
              <a:rPr lang="en-US" sz="2000" dirty="0" smtClean="0"/>
              <a:t>NẾU TRẢ LỜI SAI SẼ NHƯỜNG QUYỀN TRẢ LỜI CHO BẠN KHÁC.</a:t>
            </a:r>
          </a:p>
          <a:p>
            <a:pPr algn="ctr"/>
            <a:r>
              <a:rPr lang="en-US" sz="2000" dirty="0" smtClean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a.10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b.106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c.15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d.37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Từ trái sang phải</a:t>
            </a:r>
            <a:endParaRPr lang="en-US" sz="300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Nhân và chia, rồi đến cộng và trừ sau.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/>
              <a:t>Tính lũy thừa trước, rồi đến nhân và chia, cuối cùng đến cộng và trừ.</a:t>
            </a:r>
            <a:endParaRPr lang="en-US" sz="240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27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6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40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3</TotalTime>
  <Words>907</Words>
  <PresentationFormat>Custom</PresentationFormat>
  <Paragraphs>221</Paragraphs>
  <Slides>22</Slides>
  <Notes>5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7.0 Equation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3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